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0136" w:rsidRPr="00DC5386" w:rsidRDefault="00CF4674" w:rsidP="00F80136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394138</wp:posOffset>
                </wp:positionH>
                <wp:positionV relativeFrom="paragraph">
                  <wp:posOffset>2017986</wp:posOffset>
                </wp:positionV>
                <wp:extent cx="3689131" cy="423080"/>
                <wp:effectExtent l="0" t="0" r="6985" b="0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89131" cy="423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80136" w:rsidRPr="00CF4674" w:rsidRDefault="00AE323B" w:rsidP="00F80136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52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52"/>
                                <w:szCs w:val="40"/>
                              </w:rPr>
                              <w:t xml:space="preserve">Paper 1 - </w:t>
                            </w:r>
                            <w:r w:rsidR="00F80136" w:rsidRPr="00CF4674"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52"/>
                                <w:szCs w:val="40"/>
                              </w:rPr>
                              <w:t>Aiming for 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31.05pt;margin-top:158.9pt;width:290.5pt;height:33.3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" stroked="f">
                <v:textbox inset="0,0,0,0">
                  <w:txbxContent>
                    <w:p w:rsidR="00F80136" w:rsidRPr="00CF4674" w:rsidRDefault="00AE323B" w:rsidP="00F80136">
                      <w:pPr>
                        <w:rPr>
                          <w:rFonts w:ascii="Times New Roman" w:hAnsi="Times New Roman" w:cs="Times New Roman"/>
                          <w:b/>
                          <w:color w:val="0070C0"/>
                          <w:sz w:val="52"/>
                          <w:szCs w:val="4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70C0"/>
                          <w:sz w:val="52"/>
                          <w:szCs w:val="40"/>
                        </w:rPr>
                        <w:t xml:space="preserve">Paper 1 - </w:t>
                      </w:r>
                      <w:r w:rsidR="00F80136" w:rsidRPr="00CF4674">
                        <w:rPr>
                          <w:rFonts w:ascii="Times New Roman" w:hAnsi="Times New Roman" w:cs="Times New Roman"/>
                          <w:b/>
                          <w:color w:val="0070C0"/>
                          <w:sz w:val="52"/>
                          <w:szCs w:val="40"/>
                        </w:rPr>
                        <w:t>Aiming for 7</w:t>
                      </w:r>
                    </w:p>
                  </w:txbxContent>
                </v:textbox>
              </v:shape>
            </w:pict>
          </mc:Fallback>
        </mc:AlternateContent>
      </w:r>
      <w:r w:rsidR="00F80136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5691505" cy="4177665"/>
            <wp:effectExtent l="0" t="0" r="444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1505" cy="417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0136" w:rsidRPr="005B688C" w:rsidRDefault="00F80136" w:rsidP="00F80136">
      <w:pPr>
        <w:tabs>
          <w:tab w:val="left" w:pos="0"/>
          <w:tab w:val="left" w:pos="426"/>
          <w:tab w:val="left" w:pos="851"/>
        </w:tabs>
        <w:spacing w:after="0" w:line="360" w:lineRule="auto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Instructions</w:t>
      </w:r>
    </w:p>
    <w:p w:rsidR="00F80136" w:rsidRPr="005B688C" w:rsidRDefault="00F80136" w:rsidP="00F80136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  <w:noProof/>
          <w:lang w:eastAsia="en-GB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5044725</wp:posOffset>
            </wp:positionH>
            <wp:positionV relativeFrom="paragraph">
              <wp:posOffset>132080</wp:posOffset>
            </wp:positionV>
            <wp:extent cx="733425" cy="1104900"/>
            <wp:effectExtent l="0" t="0" r="9525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104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lang w:eastAsia="en-GB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B688C">
        <w:rPr>
          <w:rFonts w:ascii="Arial" w:hAnsi="Arial" w:cs="Arial"/>
        </w:rPr>
        <w:t xml:space="preserve">Use </w:t>
      </w:r>
      <w:r w:rsidRPr="005B688C">
        <w:rPr>
          <w:rFonts w:ascii="Arial" w:hAnsi="Arial" w:cs="Arial"/>
          <w:b/>
        </w:rPr>
        <w:t>black</w:t>
      </w:r>
      <w:r w:rsidRPr="005B688C">
        <w:rPr>
          <w:rFonts w:ascii="Arial" w:hAnsi="Arial" w:cs="Arial"/>
        </w:rPr>
        <w:t xml:space="preserve"> ink or ball-point pen.</w:t>
      </w:r>
    </w:p>
    <w:p w:rsidR="00F80136" w:rsidRPr="005B688C" w:rsidRDefault="00F80136" w:rsidP="00F80136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  <w:b/>
          <w:noProof/>
          <w:lang w:eastAsia="en-GB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B688C">
        <w:rPr>
          <w:rFonts w:ascii="Arial" w:hAnsi="Arial" w:cs="Arial"/>
          <w:b/>
        </w:rPr>
        <w:t>Fill in the boxes</w:t>
      </w:r>
      <w:r w:rsidRPr="005B688C">
        <w:rPr>
          <w:rFonts w:ascii="Arial" w:hAnsi="Arial" w:cs="Arial"/>
        </w:rPr>
        <w:t xml:space="preserve"> at the top of this page with your name,</w:t>
      </w:r>
      <w:r w:rsidRPr="005B688C">
        <w:rPr>
          <w:rFonts w:ascii="Arial" w:hAnsi="Arial" w:cs="Arial"/>
        </w:rPr>
        <w:br/>
        <w:t>centre number and candidate number.</w:t>
      </w:r>
    </w:p>
    <w:p w:rsidR="00F80136" w:rsidRPr="005B688C" w:rsidRDefault="00F80136" w:rsidP="00F80136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Answer </w:t>
      </w:r>
      <w:r w:rsidRPr="005B688C">
        <w:rPr>
          <w:rFonts w:ascii="Arial" w:hAnsi="Arial" w:cs="Arial"/>
          <w:b/>
        </w:rPr>
        <w:t>all</w:t>
      </w:r>
      <w:r w:rsidRPr="005B688C">
        <w:rPr>
          <w:rFonts w:ascii="Arial" w:hAnsi="Arial" w:cs="Arial"/>
        </w:rPr>
        <w:t xml:space="preserve"> questions.</w:t>
      </w:r>
    </w:p>
    <w:p w:rsidR="00F80136" w:rsidRPr="005B688C" w:rsidRDefault="00F80136" w:rsidP="00F80136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>Answer the questions in the spaces provided</w:t>
      </w:r>
      <w:r w:rsidRPr="005B688C">
        <w:rPr>
          <w:rFonts w:ascii="Arial" w:hAnsi="Arial" w:cs="Arial"/>
        </w:rPr>
        <w:br/>
      </w:r>
      <w:r w:rsidRPr="005B688C">
        <w:rPr>
          <w:rFonts w:ascii="Arial" w:hAnsi="Arial" w:cs="Arial"/>
          <w:i/>
        </w:rPr>
        <w:t>– there may be more space than you need.</w:t>
      </w:r>
    </w:p>
    <w:p w:rsidR="00F80136" w:rsidRPr="005B688C" w:rsidRDefault="00F80136" w:rsidP="00F80136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You must </w:t>
      </w:r>
      <w:r w:rsidRPr="005B688C">
        <w:rPr>
          <w:rFonts w:ascii="Arial" w:hAnsi="Arial" w:cs="Arial"/>
          <w:b/>
        </w:rPr>
        <w:t>show all your working.</w:t>
      </w:r>
    </w:p>
    <w:p w:rsidR="00F80136" w:rsidRPr="005B688C" w:rsidRDefault="00F80136" w:rsidP="00F80136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Diagrams are </w:t>
      </w:r>
      <w:r w:rsidRPr="005B688C">
        <w:rPr>
          <w:rFonts w:ascii="Arial" w:hAnsi="Arial" w:cs="Arial"/>
          <w:b/>
        </w:rPr>
        <w:t>NOT</w:t>
      </w:r>
      <w:r w:rsidRPr="005B688C">
        <w:rPr>
          <w:rFonts w:ascii="Arial" w:hAnsi="Arial" w:cs="Arial"/>
        </w:rPr>
        <w:t xml:space="preserve"> accurately drawn, unless otherwise indicated. </w:t>
      </w:r>
    </w:p>
    <w:p w:rsidR="00F80136" w:rsidRPr="005B688C" w:rsidRDefault="00F80136" w:rsidP="00F8013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 xml:space="preserve">Calculators may </w:t>
      </w:r>
      <w:r w:rsidR="00C23458">
        <w:rPr>
          <w:rFonts w:ascii="Arial" w:hAnsi="Arial" w:cs="Arial"/>
          <w:b/>
        </w:rPr>
        <w:t xml:space="preserve">NOT </w:t>
      </w:r>
      <w:r w:rsidRPr="005B688C">
        <w:rPr>
          <w:rFonts w:ascii="Arial" w:hAnsi="Arial" w:cs="Arial"/>
          <w:b/>
        </w:rPr>
        <w:t>be used.</w:t>
      </w:r>
    </w:p>
    <w:p w:rsidR="00F80136" w:rsidRPr="005B688C" w:rsidRDefault="00F80136" w:rsidP="00F8013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</w:rPr>
      </w:pPr>
      <w:r w:rsidRPr="005B688C">
        <w:rPr>
          <w:rFonts w:ascii="Arial" w:hAnsi="Arial" w:cs="Arial"/>
        </w:rPr>
        <w:t xml:space="preserve">If your calculator does not have a </w:t>
      </w:r>
      <w:r w:rsidRPr="005B688C">
        <w:rPr>
          <w:rFonts w:ascii="Times New Roman" w:hAnsi="Times New Roman"/>
          <w:i/>
        </w:rPr>
        <w:t>π</w:t>
      </w:r>
      <w:r w:rsidRPr="005B688C">
        <w:rPr>
          <w:rFonts w:ascii="Arial" w:hAnsi="Arial" w:cs="Arial"/>
        </w:rPr>
        <w:t xml:space="preserve"> button, take the value of </w:t>
      </w:r>
      <w:r w:rsidRPr="005B688C">
        <w:rPr>
          <w:rFonts w:ascii="Times New Roman" w:hAnsi="Times New Roman"/>
          <w:i/>
        </w:rPr>
        <w:t>π</w:t>
      </w:r>
      <w:r w:rsidRPr="005B688C">
        <w:rPr>
          <w:rFonts w:ascii="Arial" w:hAnsi="Arial" w:cs="Arial"/>
        </w:rPr>
        <w:t xml:space="preserve"> to be</w:t>
      </w:r>
      <w:r w:rsidRPr="005B688C">
        <w:rPr>
          <w:rFonts w:ascii="Arial" w:hAnsi="Arial" w:cs="Arial"/>
          <w:b/>
        </w:rPr>
        <w:t xml:space="preserve"> </w:t>
      </w:r>
      <w:r w:rsidRPr="005B688C">
        <w:rPr>
          <w:rFonts w:ascii="Arial" w:hAnsi="Arial" w:cs="Arial"/>
        </w:rPr>
        <w:t xml:space="preserve">3.142 </w:t>
      </w:r>
    </w:p>
    <w:p w:rsidR="00F80136" w:rsidRPr="005B688C" w:rsidRDefault="00F80136" w:rsidP="00F80136">
      <w:pPr>
        <w:tabs>
          <w:tab w:val="left" w:pos="0"/>
          <w:tab w:val="left" w:pos="426"/>
          <w:tab w:val="left" w:pos="851"/>
        </w:tabs>
        <w:spacing w:after="0" w:line="360" w:lineRule="auto"/>
        <w:ind w:firstLine="426"/>
        <w:contextualSpacing/>
        <w:rPr>
          <w:rFonts w:ascii="Arial" w:hAnsi="Arial" w:cs="Arial"/>
          <w:b/>
        </w:rPr>
      </w:pPr>
      <w:r w:rsidRPr="005B688C">
        <w:rPr>
          <w:rFonts w:ascii="Arial" w:hAnsi="Arial" w:cs="Arial"/>
        </w:rPr>
        <w:t>unless the question instructs otherwise.</w:t>
      </w:r>
    </w:p>
    <w:p w:rsidR="00F80136" w:rsidRPr="005B688C" w:rsidRDefault="00F80136" w:rsidP="00F80136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Information</w:t>
      </w:r>
    </w:p>
    <w:p w:rsidR="00F80136" w:rsidRPr="00C73805" w:rsidRDefault="00F80136" w:rsidP="00F80136">
      <w:pPr>
        <w:pStyle w:val="ColorfulList-Accent11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The total mark for this paper i</w:t>
      </w:r>
      <w:r w:rsidRPr="00C73805">
        <w:rPr>
          <w:rFonts w:ascii="Arial" w:hAnsi="Arial" w:cs="Arial"/>
        </w:rPr>
        <w:t xml:space="preserve">s </w:t>
      </w:r>
      <w:r w:rsidRPr="00C73805">
        <w:rPr>
          <w:rFonts w:ascii="Arial" w:hAnsi="Arial" w:cs="Arial"/>
          <w:b/>
        </w:rPr>
        <w:t>80</w:t>
      </w:r>
      <w:r w:rsidRPr="00C73805">
        <w:rPr>
          <w:rFonts w:ascii="Arial" w:hAnsi="Arial" w:cs="Arial"/>
        </w:rPr>
        <w:t xml:space="preserve">. There are </w:t>
      </w:r>
      <w:r w:rsidR="00382E83" w:rsidRPr="00C73805">
        <w:rPr>
          <w:rFonts w:ascii="Arial" w:hAnsi="Arial" w:cs="Arial"/>
          <w:b/>
        </w:rPr>
        <w:t>2</w:t>
      </w:r>
      <w:r w:rsidR="009B3A2D">
        <w:rPr>
          <w:rFonts w:ascii="Arial" w:hAnsi="Arial" w:cs="Arial"/>
          <w:b/>
        </w:rPr>
        <w:t>3</w:t>
      </w:r>
      <w:r w:rsidRPr="00C73805">
        <w:rPr>
          <w:rFonts w:ascii="Arial" w:hAnsi="Arial" w:cs="Arial"/>
        </w:rPr>
        <w:t xml:space="preserve"> questions.</w:t>
      </w:r>
    </w:p>
    <w:p w:rsidR="00F80136" w:rsidRPr="005B688C" w:rsidRDefault="00F80136" w:rsidP="00F80136">
      <w:pPr>
        <w:pStyle w:val="ColorfulList-Accent11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Questions have been arranged in an ascending order of mean difficulty, as found by    </w:t>
      </w:r>
      <w:r>
        <w:rPr>
          <w:rFonts w:ascii="Arial" w:hAnsi="Arial" w:cs="Arial"/>
        </w:rPr>
        <w:t>all</w:t>
      </w:r>
      <w:r w:rsidRPr="005B688C">
        <w:rPr>
          <w:rFonts w:ascii="Arial" w:hAnsi="Arial" w:cs="Arial"/>
        </w:rPr>
        <w:t xml:space="preserve"> students in the June 201</w:t>
      </w:r>
      <w:r>
        <w:rPr>
          <w:rFonts w:ascii="Arial" w:hAnsi="Arial" w:cs="Arial"/>
        </w:rPr>
        <w:t>9</w:t>
      </w:r>
      <w:r w:rsidRPr="005B688C">
        <w:rPr>
          <w:rFonts w:ascii="Arial" w:hAnsi="Arial" w:cs="Arial"/>
        </w:rPr>
        <w:t xml:space="preserve"> examinations</w:t>
      </w:r>
      <w:r>
        <w:rPr>
          <w:rFonts w:ascii="Arial" w:hAnsi="Arial" w:cs="Arial"/>
        </w:rPr>
        <w:t>.</w:t>
      </w:r>
    </w:p>
    <w:p w:rsidR="00F80136" w:rsidRPr="005B688C" w:rsidRDefault="00F80136" w:rsidP="00F80136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The marks for </w:t>
      </w:r>
      <w:r w:rsidRPr="005B688C">
        <w:rPr>
          <w:rFonts w:ascii="Arial" w:hAnsi="Arial" w:cs="Arial"/>
          <w:b/>
        </w:rPr>
        <w:t>each</w:t>
      </w:r>
      <w:r w:rsidRPr="005B688C">
        <w:rPr>
          <w:rFonts w:ascii="Arial" w:hAnsi="Arial" w:cs="Arial"/>
        </w:rPr>
        <w:t xml:space="preserve"> question are shown in brackets</w:t>
      </w:r>
      <w:r w:rsidRPr="005B688C">
        <w:rPr>
          <w:rFonts w:ascii="Arial" w:hAnsi="Arial" w:cs="Arial"/>
        </w:rPr>
        <w:br/>
      </w:r>
      <w:r w:rsidRPr="005B688C">
        <w:rPr>
          <w:rFonts w:ascii="Arial" w:hAnsi="Arial" w:cs="Arial"/>
          <w:i/>
        </w:rPr>
        <w:t>– use this as a guide as to how much time to spend on each question.</w:t>
      </w:r>
    </w:p>
    <w:p w:rsidR="00F80136" w:rsidRPr="005B688C" w:rsidRDefault="00F80136" w:rsidP="00F80136">
      <w:pPr>
        <w:tabs>
          <w:tab w:val="left" w:pos="0"/>
          <w:tab w:val="left" w:pos="426"/>
          <w:tab w:val="left" w:pos="851"/>
        </w:tabs>
        <w:spacing w:before="120" w:after="0" w:line="360" w:lineRule="auto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Advice</w:t>
      </w:r>
    </w:p>
    <w:p w:rsidR="00F80136" w:rsidRPr="005B688C" w:rsidRDefault="00F80136" w:rsidP="00F8013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Read each question carefully before you start to answer it.</w:t>
      </w:r>
    </w:p>
    <w:p w:rsidR="00F80136" w:rsidRPr="005B688C" w:rsidRDefault="00F80136" w:rsidP="00F8013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Keep an eye on the time.</w:t>
      </w:r>
    </w:p>
    <w:p w:rsidR="00F80136" w:rsidRPr="005B688C" w:rsidRDefault="00F80136" w:rsidP="00F8013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Try to answer every question.</w:t>
      </w:r>
    </w:p>
    <w:p w:rsidR="00F80136" w:rsidRPr="005B688C" w:rsidRDefault="00F80136" w:rsidP="00F8013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</w:rPr>
      </w:pPr>
      <w:r w:rsidRPr="005B688C">
        <w:rPr>
          <w:rFonts w:ascii="Arial" w:hAnsi="Arial" w:cs="Arial"/>
        </w:rPr>
        <w:t>Check your answers if you have time at the end.</w:t>
      </w:r>
    </w:p>
    <w:p w:rsidR="00F80136" w:rsidRDefault="00F80136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423D9B" w:rsidRPr="00C07D5D" w:rsidRDefault="00930A93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D66C76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423D9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23D9B" w:rsidRPr="00C07D5D">
        <w:rPr>
          <w:rFonts w:ascii="Times New Roman" w:hAnsi="Times New Roman"/>
          <w:sz w:val="24"/>
          <w:szCs w:val="24"/>
          <w:lang w:eastAsia="en-GB"/>
        </w:rPr>
        <w:t>There are 9 counters in a bag.</w:t>
      </w:r>
    </w:p>
    <w:p w:rsidR="00423D9B" w:rsidRPr="00C07D5D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7 of the counters are green.</w:t>
      </w:r>
    </w:p>
    <w:p w:rsidR="00423D9B" w:rsidRPr="00C07D5D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2 of the counters are blue.</w:t>
      </w:r>
    </w:p>
    <w:p w:rsidR="00423D9B" w:rsidRPr="00C07D5D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Ria takes at random two counters from the bag.</w:t>
      </w:r>
    </w:p>
    <w:p w:rsidR="00423D9B" w:rsidRPr="00C07D5D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Work out the probability that Ria takes one counter of each colour.</w:t>
      </w:r>
    </w:p>
    <w:p w:rsidR="00423D9B" w:rsidRPr="00C07D5D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You must show your working.</w:t>
      </w: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Pr="00C07D5D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B676B0" w:rsidRDefault="00B676B0" w:rsidP="001162F6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1162F6" w:rsidRDefault="001162F6" w:rsidP="001162F6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F6A83" w:rsidRDefault="003F6A83" w:rsidP="00423D9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F6A83" w:rsidRPr="00820353" w:rsidRDefault="0090600F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90600F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3F6A83" w:rsidRPr="003F6A83">
        <w:rPr>
          <w:rFonts w:ascii="Times New Roman" w:hAnsi="Times New Roman"/>
          <w:b/>
          <w:bCs/>
          <w:color w:val="FF0000"/>
          <w:sz w:val="24"/>
          <w:szCs w:val="24"/>
          <w:lang w:eastAsia="en-GB"/>
        </w:rPr>
        <w:tab/>
      </w:r>
      <w:r w:rsidR="003F6A83" w:rsidRPr="00820353">
        <w:rPr>
          <w:rFonts w:ascii="Times New Roman" w:hAnsi="Times New Roman"/>
          <w:sz w:val="24"/>
          <w:szCs w:val="24"/>
          <w:lang w:eastAsia="en-GB"/>
        </w:rPr>
        <w:t>(</w:t>
      </w:r>
      <w:r w:rsidR="003F6A83" w:rsidRPr="00820353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3F6A83" w:rsidRPr="00820353">
        <w:rPr>
          <w:rFonts w:ascii="Times New Roman" w:hAnsi="Times New Roman"/>
          <w:sz w:val="24"/>
          <w:szCs w:val="24"/>
          <w:lang w:eastAsia="en-GB"/>
        </w:rPr>
        <w:t>)</w:t>
      </w:r>
      <w:r w:rsidR="003F6A83" w:rsidRPr="00820353">
        <w:rPr>
          <w:rFonts w:ascii="Times New Roman" w:hAnsi="Times New Roman"/>
          <w:i/>
          <w:sz w:val="24"/>
          <w:szCs w:val="24"/>
          <w:lang w:eastAsia="en-GB"/>
        </w:rPr>
        <w:tab/>
      </w:r>
      <w:r w:rsidR="003F6A83" w:rsidRPr="00820353">
        <w:rPr>
          <w:rFonts w:ascii="Times New Roman" w:hAnsi="Times New Roman"/>
          <w:sz w:val="24"/>
          <w:szCs w:val="24"/>
          <w:lang w:eastAsia="en-GB"/>
        </w:rPr>
        <w:t>Write down the exact value of tan 45°</w:t>
      </w: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Pr="003D6F25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</w:t>
      </w: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F6A83" w:rsidRPr="003D6F25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F6A83" w:rsidRPr="003D6F25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Here is a right-angled triangle.</w:t>
      </w: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7169B3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1866900" cy="12668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3F6A83" w:rsidRPr="003D6F25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cos 60° = 0.5</w:t>
      </w:r>
    </w:p>
    <w:p w:rsidR="003F6A83" w:rsidRPr="003D6F25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F6A83" w:rsidRPr="003D6F25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</w:t>
      </w:r>
    </w:p>
    <w:p w:rsidR="003F6A83" w:rsidRPr="003D6F25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90600F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F6A83" w:rsidRDefault="003F6A83" w:rsidP="003F6A8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23D9B" w:rsidRPr="003D6F25" w:rsidRDefault="00B94217" w:rsidP="00820353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423D9B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23D9B" w:rsidRPr="003D6F25">
        <w:rPr>
          <w:rFonts w:ascii="Times New Roman" w:hAnsi="Times New Roman"/>
          <w:sz w:val="24"/>
          <w:szCs w:val="24"/>
          <w:lang w:eastAsia="en-GB"/>
        </w:rPr>
        <w:t>Work out the value of</w:t>
      </w:r>
      <w:r w:rsidR="00423D9B">
        <w:rPr>
          <w:rFonts w:ascii="Times New Roman" w:hAnsi="Times New Roman"/>
          <w:sz w:val="24"/>
          <w:szCs w:val="24"/>
          <w:lang w:eastAsia="en-GB"/>
        </w:rPr>
        <w:tab/>
      </w:r>
      <w:r w:rsidR="00423D9B">
        <w:rPr>
          <w:rFonts w:ascii="Times New Roman" w:hAnsi="Times New Roman"/>
          <w:sz w:val="24"/>
          <w:szCs w:val="24"/>
          <w:lang w:eastAsia="en-GB"/>
        </w:rPr>
        <w:tab/>
      </w:r>
      <w:r w:rsidR="00423D9B" w:rsidRPr="00D73638">
        <w:rPr>
          <w:rFonts w:ascii="Times New Roman" w:hAnsi="Times New Roman"/>
          <w:position w:val="-30"/>
          <w:sz w:val="24"/>
          <w:szCs w:val="24"/>
          <w:lang w:eastAsia="en-GB"/>
        </w:rPr>
        <w:object w:dxaOrig="68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65pt;height:43pt" o:ole="">
            <v:imagedata r:id="rId12" o:title=""/>
          </v:shape>
          <o:OLEObject Type="Embed" ProgID="Equation.DSMT4" ShapeID="_x0000_i1025" DrawAspect="Content" ObjectID="_1647012235" r:id="rId13"/>
        </w:object>
      </w:r>
    </w:p>
    <w:p w:rsidR="00423D9B" w:rsidRDefault="00423D9B" w:rsidP="00423D9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</w:t>
      </w:r>
    </w:p>
    <w:p w:rsidR="002C3A0C" w:rsidRPr="003D6F25" w:rsidRDefault="002C3A0C" w:rsidP="00423D9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B583A" w:rsidRDefault="002C3A0C" w:rsidP="006B583A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90600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B583A" w:rsidRPr="006B583A" w:rsidRDefault="006B583A" w:rsidP="006B583A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FA3901" w:rsidRPr="00B94217" w:rsidRDefault="00B94217" w:rsidP="00FA3901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  <w:r w:rsidRPr="00B94217"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4</w:t>
      </w:r>
      <w:r w:rsidR="00FA3901" w:rsidRPr="00B94217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FA3901" w:rsidRPr="00B94217">
        <w:rPr>
          <w:rFonts w:ascii="Times New Roman" w:eastAsia="Calibri" w:hAnsi="Times New Roman" w:cs="Times New Roman"/>
          <w:sz w:val="24"/>
          <w:szCs w:val="24"/>
        </w:rPr>
        <w:t xml:space="preserve">The diagram shows triangle </w:t>
      </w:r>
      <w:r w:rsidR="00FA3901" w:rsidRPr="00B94217">
        <w:rPr>
          <w:rFonts w:ascii="Times New Roman" w:eastAsia="Calibri" w:hAnsi="Times New Roman" w:cs="Times New Roman"/>
          <w:i/>
          <w:iCs/>
          <w:sz w:val="24"/>
          <w:szCs w:val="24"/>
        </w:rPr>
        <w:t>ABC</w:t>
      </w:r>
      <w:r w:rsidR="00FA3901" w:rsidRPr="00B9421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ind w:firstLine="1843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 wp14:anchorId="432CF7DB" wp14:editId="2F2D5BAF">
            <wp:extent cx="3543300" cy="2667000"/>
            <wp:effectExtent l="0" t="0" r="12700" b="0"/>
            <wp:docPr id="1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ADB </w:t>
      </w: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is a straight line.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the size of angle </w:t>
      </w:r>
      <w:r w:rsidRPr="00FA390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DCB </w:t>
      </w: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: the size of angle </w:t>
      </w:r>
      <w:r w:rsidRPr="00FA390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ACD </w:t>
      </w: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= 2 : 1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Work out the size of angle </w:t>
      </w:r>
      <w:r w:rsidRPr="00FA390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BDC</w:t>
      </w: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....................................................... °</w:t>
      </w:r>
    </w:p>
    <w:p w:rsidR="00FA3901" w:rsidRPr="00FA3901" w:rsidRDefault="00F6737A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(Total for Question 4</w:t>
      </w:r>
      <w:r w:rsidR="00FA3901" w:rsidRPr="00FA390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is 4 marks)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FA3901" w:rsidRDefault="00FA3901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:rsidR="00FA3901" w:rsidRPr="00B94217" w:rsidRDefault="00B94217" w:rsidP="00FA3901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eastAsia="Calibri" w:hAnsi="Times New Roman" w:cs="Times New Roman"/>
          <w:sz w:val="24"/>
          <w:szCs w:val="24"/>
        </w:rPr>
      </w:pPr>
      <w:r w:rsidRPr="00B94217"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5</w:t>
      </w:r>
      <w:r w:rsidR="00FA3901" w:rsidRPr="00B94217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="00FA3901" w:rsidRPr="00B94217">
        <w:rPr>
          <w:rFonts w:ascii="Times New Roman" w:eastAsia="Calibri" w:hAnsi="Times New Roman" w:cs="Times New Roman"/>
          <w:sz w:val="24"/>
          <w:szCs w:val="24"/>
        </w:rPr>
        <w:t>A car travels for 18 minutes at an average speed of 72 km/h.</w:t>
      </w:r>
    </w:p>
    <w:p w:rsidR="00FA3901" w:rsidRPr="00FA3901" w:rsidRDefault="00FA3901" w:rsidP="00FA3901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(</w:t>
      </w:r>
      <w:r w:rsidRPr="00FA390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a</w:t>
      </w: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)</w:t>
      </w:r>
      <w:r w:rsidRPr="00FA390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ab/>
      </w: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How far will the car travel in these 18 minutes?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....................................................... km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FA3901">
        <w:rPr>
          <w:rFonts w:ascii="Times New Roman" w:eastAsia="Calibri" w:hAnsi="Times New Roman" w:cs="Times New Roman"/>
          <w:b/>
          <w:bCs/>
          <w:sz w:val="24"/>
          <w:szCs w:val="24"/>
        </w:rPr>
        <w:t>(2)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David says,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360" w:lineRule="auto"/>
        <w:ind w:firstLine="993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“72 kilometres per hour is faster than 20 metres per second.”</w:t>
      </w:r>
    </w:p>
    <w:p w:rsidR="00FA3901" w:rsidRPr="00FA3901" w:rsidRDefault="00FA3901" w:rsidP="00FA3901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(</w:t>
      </w:r>
      <w:r w:rsidRPr="00FA390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b</w:t>
      </w: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)</w:t>
      </w:r>
      <w:r w:rsidRPr="00FA3901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ab/>
      </w: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>Is David correct?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color w:val="000000"/>
          <w:sz w:val="24"/>
          <w:szCs w:val="24"/>
        </w:rPr>
        <w:tab/>
        <w:t>You must show how you get your answer.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FA3901" w:rsidRPr="00FA3901" w:rsidRDefault="00FA3901" w:rsidP="00FA390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FA3901">
        <w:rPr>
          <w:rFonts w:ascii="Times New Roman" w:eastAsia="Calibri" w:hAnsi="Times New Roman" w:cs="Times New Roman"/>
          <w:b/>
          <w:bCs/>
          <w:sz w:val="24"/>
          <w:szCs w:val="24"/>
        </w:rPr>
        <w:t>(2)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(Total for Question </w:t>
      </w:r>
      <w:r w:rsidR="00F6737A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5</w:t>
      </w:r>
      <w:r w:rsidRPr="00FA390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is 4 marks)</w:t>
      </w:r>
    </w:p>
    <w:p w:rsidR="00FA3901" w:rsidRPr="00FA3901" w:rsidRDefault="00FA3901" w:rsidP="00FA39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FA3901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FA3901" w:rsidRDefault="00FA3901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820353" w:rsidRPr="00946185" w:rsidRDefault="00B94217" w:rsidP="00820353">
      <w:pPr>
        <w:tabs>
          <w:tab w:val="left" w:pos="0"/>
          <w:tab w:val="left" w:pos="425"/>
          <w:tab w:val="left" w:pos="3686"/>
          <w:tab w:val="left" w:pos="4253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6</w:t>
      </w:r>
      <w:r w:rsidR="00820353" w:rsidRPr="00C04C0A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820353" w:rsidRPr="004164B6">
        <w:rPr>
          <w:rFonts w:ascii="Times New Roman" w:hAnsi="Times New Roman"/>
          <w:color w:val="000000"/>
          <w:position w:val="-18"/>
          <w:sz w:val="24"/>
          <w:szCs w:val="24"/>
          <w:lang w:eastAsia="en-GB"/>
        </w:rPr>
        <w:object w:dxaOrig="1460" w:dyaOrig="480">
          <v:shape id="_x0000_i1026" type="#_x0000_t75" style="width:72.95pt;height:24.3pt" o:ole="">
            <v:imagedata r:id="rId15" o:title=""/>
          </v:shape>
          <o:OLEObject Type="Embed" ProgID="Equation.DSMT4" ShapeID="_x0000_i1026" DrawAspect="Content" ObjectID="_1647012236" r:id="rId16"/>
        </w:object>
      </w:r>
      <w:r w:rsidR="00820353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820353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an be written in the form </w:t>
      </w:r>
      <w:r w:rsidR="00820353" w:rsidRPr="000D5C4A">
        <w:rPr>
          <w:rFonts w:ascii="Times New Roman" w:hAnsi="Times New Roman"/>
          <w:i/>
          <w:iCs/>
          <w:color w:val="000000"/>
          <w:position w:val="-6"/>
          <w:sz w:val="24"/>
          <w:szCs w:val="24"/>
          <w:lang w:eastAsia="en-GB"/>
        </w:rPr>
        <w:object w:dxaOrig="600" w:dyaOrig="380">
          <v:shape id="_x0000_i1027" type="#_x0000_t75" style="width:29.9pt;height:18.7pt" o:ole="">
            <v:imagedata r:id="rId17" o:title=""/>
          </v:shape>
          <o:OLEObject Type="Embed" ProgID="Equation.DSMT4" ShapeID="_x0000_i1027" DrawAspect="Content" ObjectID="_1647012237" r:id="rId18"/>
        </w:object>
      </w:r>
      <w:r w:rsidR="00820353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where </w:t>
      </w:r>
      <w:r w:rsidR="00820353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="00820353"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an integer.</w:t>
      </w:r>
    </w:p>
    <w:p w:rsidR="00820353" w:rsidRPr="00946185" w:rsidRDefault="00820353" w:rsidP="008203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value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573509" w:rsidRDefault="00573509" w:rsidP="00820353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820353" w:rsidRDefault="00820353" w:rsidP="00820353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F6737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820353" w:rsidRDefault="00820353" w:rsidP="00820353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4B12A1" w:rsidRPr="003D6F25" w:rsidRDefault="00B94217" w:rsidP="00573509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4B12A1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B12A1">
        <w:rPr>
          <w:rFonts w:ascii="Times New Roman" w:hAnsi="Times New Roman"/>
          <w:sz w:val="24"/>
          <w:szCs w:val="24"/>
          <w:lang w:eastAsia="en-GB"/>
        </w:rPr>
        <w:t xml:space="preserve">Prove algebraically that </w:t>
      </w:r>
      <w:r w:rsidR="006B583A" w:rsidRPr="006B583A">
        <w:rPr>
          <w:rFonts w:ascii="Times New Roman" w:hAnsi="Times New Roman"/>
          <w:position w:val="-6"/>
          <w:sz w:val="24"/>
          <w:szCs w:val="24"/>
          <w:lang w:eastAsia="en-GB"/>
        </w:rPr>
        <w:object w:dxaOrig="620" w:dyaOrig="320">
          <v:shape id="_x0000_i1028" type="#_x0000_t75" style="width:30.85pt;height:15.9pt" o:ole="">
            <v:imagedata r:id="rId19" o:title=""/>
          </v:shape>
          <o:OLEObject Type="Embed" ProgID="Equation.DSMT4" ShapeID="_x0000_i1028" DrawAspect="Content" ObjectID="_1647012238" r:id="rId20"/>
        </w:object>
      </w:r>
      <w:r w:rsidR="004B12A1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4B12A1" w:rsidRPr="003D6F25">
        <w:rPr>
          <w:rFonts w:ascii="Times New Roman" w:hAnsi="Times New Roman"/>
          <w:sz w:val="24"/>
          <w:szCs w:val="24"/>
          <w:lang w:eastAsia="en-GB"/>
        </w:rPr>
        <w:t>can be written as</w:t>
      </w:r>
      <w:r w:rsidR="004B12A1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4B12A1" w:rsidRPr="00F848C0">
        <w:rPr>
          <w:rFonts w:ascii="Times New Roman" w:hAnsi="Times New Roman"/>
          <w:position w:val="-24"/>
          <w:sz w:val="24"/>
          <w:szCs w:val="24"/>
          <w:lang w:eastAsia="en-GB"/>
        </w:rPr>
        <w:object w:dxaOrig="460" w:dyaOrig="660">
          <v:shape id="_x0000_i1029" type="#_x0000_t75" style="width:23.4pt;height:31.8pt" o:ole="">
            <v:imagedata r:id="rId21" o:title=""/>
          </v:shape>
          <o:OLEObject Type="Embed" ProgID="Equation.DSMT4" ShapeID="_x0000_i1029" DrawAspect="Content" ObjectID="_1647012239" r:id="rId22"/>
        </w:object>
      </w: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B583A" w:rsidRDefault="006B583A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B12A1" w:rsidRDefault="004B12A1" w:rsidP="004B12A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0D3ED7" w:rsidRDefault="004B12A1" w:rsidP="006B583A">
      <w:pPr>
        <w:pBdr>
          <w:bottom w:val="single" w:sz="4" w:space="1" w:color="auto"/>
        </w:pBd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Total for Questi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on </w:t>
      </w:r>
      <w:r w:rsidR="00F6737A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="000D3ED7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B583A" w:rsidRDefault="006B583A" w:rsidP="00886C19">
      <w:pPr>
        <w:pBdr>
          <w:bottom w:val="single" w:sz="4" w:space="1" w:color="auto"/>
        </w:pBdr>
        <w:tabs>
          <w:tab w:val="left" w:pos="0"/>
          <w:tab w:val="left" w:pos="425"/>
        </w:tabs>
        <w:autoSpaceDE w:val="0"/>
        <w:autoSpaceDN w:val="0"/>
        <w:adjustRightInd w:val="0"/>
        <w:spacing w:after="12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2CD9" w:rsidRPr="00820353" w:rsidRDefault="00B94217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9421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8</w:t>
      </w:r>
      <w:r w:rsidR="009D2CD9" w:rsidRPr="009D2CD9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eastAsia="en-GB"/>
        </w:rPr>
        <w:tab/>
      </w:r>
      <w:r w:rsidR="009D2CD9" w:rsidRPr="00820353">
        <w:rPr>
          <w:rFonts w:ascii="Times New Roman" w:eastAsia="Calibri" w:hAnsi="Times New Roman" w:cs="Times New Roman"/>
          <w:sz w:val="24"/>
          <w:szCs w:val="24"/>
          <w:lang w:eastAsia="en-GB"/>
        </w:rPr>
        <w:t>There are 10 boys and 20 girls in a class.</w:t>
      </w:r>
    </w:p>
    <w:p w:rsidR="009D2CD9" w:rsidRPr="00820353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820353">
        <w:rPr>
          <w:rFonts w:ascii="Times New Roman" w:eastAsia="Calibri" w:hAnsi="Times New Roman" w:cs="Times New Roman"/>
          <w:sz w:val="24"/>
          <w:szCs w:val="24"/>
          <w:lang w:eastAsia="en-GB"/>
        </w:rPr>
        <w:t>The class has a test.</w:t>
      </w: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D2CD9">
        <w:rPr>
          <w:rFonts w:ascii="Times New Roman" w:eastAsia="Calibri" w:hAnsi="Times New Roman" w:cs="Times New Roman"/>
          <w:sz w:val="24"/>
          <w:szCs w:val="24"/>
          <w:lang w:eastAsia="en-GB"/>
        </w:rPr>
        <w:t>The mean mark for all the class is 60.</w:t>
      </w: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D2CD9">
        <w:rPr>
          <w:rFonts w:ascii="Times New Roman" w:eastAsia="Calibri" w:hAnsi="Times New Roman" w:cs="Times New Roman"/>
          <w:sz w:val="24"/>
          <w:szCs w:val="24"/>
          <w:lang w:eastAsia="en-GB"/>
        </w:rPr>
        <w:t>The mean mark for the girls is 54.</w:t>
      </w: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D2CD9">
        <w:rPr>
          <w:rFonts w:ascii="Times New Roman" w:eastAsia="Calibri" w:hAnsi="Times New Roman" w:cs="Times New Roman"/>
          <w:sz w:val="24"/>
          <w:szCs w:val="24"/>
          <w:lang w:eastAsia="en-GB"/>
        </w:rPr>
        <w:t>Work out the mean mark for the boys.</w:t>
      </w: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573509" w:rsidRDefault="0057350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573509" w:rsidRDefault="0057350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573509" w:rsidRDefault="0057350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573509" w:rsidRDefault="0057350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573509" w:rsidRDefault="0057350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573509" w:rsidRPr="009D2CD9" w:rsidRDefault="0057350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9D2CD9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</w:t>
      </w:r>
    </w:p>
    <w:p w:rsidR="009D2CD9" w:rsidRPr="009D2CD9" w:rsidRDefault="00F6737A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Total for Question 8</w:t>
      </w:r>
      <w:r w:rsidR="009D2CD9" w:rsidRPr="009D2CD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 xml:space="preserve"> is 3 marks)</w:t>
      </w:r>
    </w:p>
    <w:p w:rsidR="009D2CD9" w:rsidRPr="009D2CD9" w:rsidRDefault="009D2CD9" w:rsidP="009D2CD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9D2CD9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9D2CD9" w:rsidRDefault="009D2CD9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423D9B" w:rsidRPr="00946185" w:rsidRDefault="00B94217" w:rsidP="00423D9B">
      <w:pPr>
        <w:tabs>
          <w:tab w:val="left" w:pos="0"/>
          <w:tab w:val="left" w:pos="2127"/>
          <w:tab w:val="left" w:pos="3261"/>
          <w:tab w:val="left" w:pos="3828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9</w:t>
      </w:r>
      <w:r w:rsidR="00423D9B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423D9B"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re is the graph of</w:t>
      </w:r>
      <w:r w:rsidR="00423D9B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423D9B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423D9B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sin </w:t>
      </w:r>
      <w:r w:rsidR="00423D9B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423D9B" w:rsidRPr="003C36B5">
        <w:rPr>
          <w:rFonts w:ascii="Times New Roman" w:hAnsi="Times New Roman"/>
          <w:color w:val="000000"/>
          <w:sz w:val="24"/>
        </w:rPr>
        <w:t>°</w:t>
      </w:r>
      <w:r w:rsidR="00423D9B">
        <w:rPr>
          <w:rFonts w:ascii="Times New Roman" w:hAnsi="Times New Roman"/>
          <w:color w:val="000000"/>
          <w:sz w:val="24"/>
        </w:rPr>
        <w:tab/>
        <w:t>for</w:t>
      </w:r>
      <w:r w:rsidR="00423D9B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423D9B" w:rsidRPr="00946185">
        <w:rPr>
          <w:rFonts w:ascii="Times New Roman" w:hAnsi="Times New Roman"/>
          <w:color w:val="000000"/>
          <w:sz w:val="24"/>
          <w:szCs w:val="24"/>
          <w:lang w:eastAsia="en-GB"/>
        </w:rPr>
        <w:t>–</w:t>
      </w:r>
      <w:r w:rsidR="00423D9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180 </w:t>
      </w:r>
      <w:r w:rsidR="00423D9B" w:rsidRPr="003C36B5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="00423D9B" w:rsidRPr="003C36B5">
        <w:rPr>
          <w:rFonts w:ascii="Times New Roman" w:hAnsi="Times New Roman"/>
          <w:color w:val="191919"/>
          <w:sz w:val="24"/>
          <w:szCs w:val="32"/>
          <w:lang w:val="en-US"/>
        </w:rPr>
        <w:t xml:space="preserve"> </w:t>
      </w:r>
      <w:r w:rsidR="00423D9B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="00423D9B" w:rsidRPr="003C36B5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="00423D9B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180</w:t>
      </w:r>
    </w:p>
    <w:p w:rsidR="00423D9B" w:rsidRDefault="00423D9B" w:rsidP="00423D9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423D9B" w:rsidRDefault="00423D9B" w:rsidP="00423D9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FA55AB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5410200" cy="40100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0" cy="401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3D9B" w:rsidRDefault="00423D9B" w:rsidP="00423D9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423D9B" w:rsidRPr="003C36B5" w:rsidRDefault="00423D9B" w:rsidP="00423D9B">
      <w:pPr>
        <w:tabs>
          <w:tab w:val="left" w:pos="4678"/>
          <w:tab w:val="left" w:pos="524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On the grid, sketch the graph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sin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3C36B5">
        <w:rPr>
          <w:rFonts w:ascii="Times New Roman" w:hAnsi="Times New Roman"/>
          <w:color w:val="000000"/>
          <w:sz w:val="24"/>
        </w:rPr>
        <w:t>°</w:t>
      </w:r>
      <w:r>
        <w:rPr>
          <w:rFonts w:ascii="Times New Roman" w:hAnsi="Times New Roman"/>
          <w:color w:val="000000"/>
          <w:sz w:val="24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–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2</w:t>
      </w:r>
      <w:r>
        <w:rPr>
          <w:rFonts w:ascii="Times New Roman" w:hAnsi="Times New Roman"/>
          <w:color w:val="000000"/>
          <w:sz w:val="24"/>
        </w:rPr>
        <w:tab/>
        <w:t>for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–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180 </w:t>
      </w:r>
      <w:r w:rsidRPr="003C36B5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Pr="003C36B5">
        <w:rPr>
          <w:rFonts w:ascii="Times New Roman" w:hAnsi="Times New Roman"/>
          <w:color w:val="191919"/>
          <w:sz w:val="24"/>
          <w:szCs w:val="32"/>
          <w:lang w:val="en-US"/>
        </w:rPr>
        <w:t xml:space="preserve">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3C36B5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180</w:t>
      </w:r>
    </w:p>
    <w:p w:rsidR="00423D9B" w:rsidRDefault="00423D9B" w:rsidP="00423D9B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423D9B" w:rsidRDefault="00423D9B" w:rsidP="00423D9B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423D9B" w:rsidRDefault="00423D9B" w:rsidP="00423D9B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423D9B" w:rsidRDefault="00423D9B" w:rsidP="00423D9B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DB66D3" w:rsidRDefault="00DB66D3" w:rsidP="006B583A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F6737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9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B583A" w:rsidRDefault="006B583A" w:rsidP="006B583A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2C3A0C" w:rsidRDefault="002C3A0C" w:rsidP="00DB66D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423D9B" w:rsidRPr="00C07D5D" w:rsidRDefault="002C3A0C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886C19">
        <w:rPr>
          <w:noProof/>
          <w:lang w:eastAsia="en-GB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125514</wp:posOffset>
            </wp:positionH>
            <wp:positionV relativeFrom="paragraph">
              <wp:posOffset>159647</wp:posOffset>
            </wp:positionV>
            <wp:extent cx="3002915" cy="991235"/>
            <wp:effectExtent l="0" t="0" r="698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915" cy="991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4217"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 w:rsidR="00423D9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23D9B" w:rsidRPr="00C07D5D">
        <w:rPr>
          <w:rFonts w:ascii="Times New Roman" w:hAnsi="Times New Roman"/>
          <w:sz w:val="24"/>
          <w:szCs w:val="24"/>
          <w:lang w:eastAsia="en-GB"/>
        </w:rPr>
        <w:t>A cone has a volume of 98 cm</w:t>
      </w:r>
      <w:r w:rsidR="00423D9B" w:rsidRPr="00EA0610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="00423D9B"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423D9B" w:rsidRPr="00C07D5D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 radius of the cone is 5.13 cm.</w:t>
      </w:r>
    </w:p>
    <w:p w:rsidR="00423D9B" w:rsidRPr="00EA0610" w:rsidRDefault="00423D9B" w:rsidP="00423D9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</w:pPr>
      <w:r w:rsidRPr="00C07D5D">
        <w:rPr>
          <w:rFonts w:ascii="Times New Roman" w:hAnsi="Times New Roman"/>
          <w:sz w:val="24"/>
          <w:szCs w:val="24"/>
          <w:lang w:eastAsia="en-GB"/>
        </w:rPr>
        <w:t>Work out an estimate for the height of the cone.</w:t>
      </w: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B676B0" w:rsidRDefault="00B676B0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D9B" w:rsidRPr="00C07D5D" w:rsidRDefault="00423D9B" w:rsidP="00423D9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cm</w:t>
      </w:r>
    </w:p>
    <w:p w:rsidR="00B676B0" w:rsidRDefault="00B676B0" w:rsidP="00DB66D3">
      <w:pPr>
        <w:autoSpaceDE w:val="0"/>
        <w:autoSpaceDN w:val="0"/>
        <w:adjustRightInd w:val="0"/>
        <w:spacing w:after="12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B66D3" w:rsidRDefault="00886C19" w:rsidP="00886C19">
      <w:pPr>
        <w:pBdr>
          <w:bottom w:val="single" w:sz="4" w:space="1" w:color="auto"/>
        </w:pBdr>
        <w:tabs>
          <w:tab w:val="left" w:pos="5502"/>
          <w:tab w:val="right" w:pos="9026"/>
        </w:tabs>
        <w:autoSpaceDE w:val="0"/>
        <w:autoSpaceDN w:val="0"/>
        <w:adjustRightInd w:val="0"/>
        <w:spacing w:after="120" w:line="240" w:lineRule="auto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ab/>
      </w:r>
      <w:r w:rsidR="00DB66D3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DB66D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DB66D3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F6737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0</w:t>
      </w:r>
      <w:r w:rsidR="00DB66D3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 w:rsidR="00DB66D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DB66D3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="00DB66D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="00DB66D3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6B583A" w:rsidRDefault="006B583A" w:rsidP="00886C19">
      <w:pPr>
        <w:pBdr>
          <w:bottom w:val="single" w:sz="4" w:space="1" w:color="auto"/>
        </w:pBdr>
        <w:tabs>
          <w:tab w:val="left" w:pos="5502"/>
          <w:tab w:val="right" w:pos="9026"/>
        </w:tabs>
        <w:autoSpaceDE w:val="0"/>
        <w:autoSpaceDN w:val="0"/>
        <w:adjustRightInd w:val="0"/>
        <w:spacing w:after="12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92A17" w:rsidRPr="00946185" w:rsidRDefault="00B94217" w:rsidP="00DB66D3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1</w:t>
      </w:r>
      <w:r w:rsidR="00F92A1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F92A17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F92A17"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="00F92A17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 w:rsidR="00F92A1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F92A17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actorise </w:t>
      </w:r>
      <w:r w:rsidR="00F92A17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 w:rsidR="00F92A17" w:rsidRPr="007644F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="00F92A17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F92A17" w:rsidRPr="007644F6">
        <w:rPr>
          <w:rFonts w:ascii="Times New Roman" w:eastAsia="MS Gothic" w:hAnsi="Times New Roman"/>
          <w:color w:val="000000"/>
          <w:sz w:val="24"/>
        </w:rPr>
        <w:t>−</w:t>
      </w:r>
      <w:r w:rsidR="00F92A17">
        <w:rPr>
          <w:rFonts w:ascii="Times New Roman" w:eastAsia="MS Gothic" w:hAnsi="Times New Roman"/>
          <w:color w:val="000000"/>
          <w:sz w:val="24"/>
        </w:rPr>
        <w:t xml:space="preserve"> </w:t>
      </w:r>
      <w:r w:rsidR="00F92A17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="00F92A17" w:rsidRPr="007644F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254A" w:rsidRDefault="0014254A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254A" w:rsidRDefault="0014254A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4254A" w:rsidRDefault="0014254A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Pr="00946185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F92A17" w:rsidRPr="001274D7" w:rsidRDefault="00F92A17" w:rsidP="00F92A1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F92A17" w:rsidRPr="00946185" w:rsidRDefault="00F92A17" w:rsidP="00F92A17">
      <w:pPr>
        <w:tabs>
          <w:tab w:val="left" w:pos="425"/>
          <w:tab w:val="left" w:pos="3402"/>
          <w:tab w:val="left" w:pos="3969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nc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e, or otherwise, simplify full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7644F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4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7644F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– 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7644F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– 2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7644F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92A17" w:rsidRPr="00946185" w:rsidRDefault="00F92A17" w:rsidP="00F92A1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B676B0" w:rsidRDefault="00B676B0" w:rsidP="00DB66D3">
      <w:pPr>
        <w:autoSpaceDE w:val="0"/>
        <w:autoSpaceDN w:val="0"/>
        <w:adjustRightInd w:val="0"/>
        <w:spacing w:after="12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B66D3" w:rsidRDefault="00DB66D3" w:rsidP="002B145B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F6737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2B145B" w:rsidRDefault="002B145B" w:rsidP="002B145B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3968E2" w:rsidRPr="00570F59" w:rsidRDefault="00B94217" w:rsidP="003968E2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12</w:t>
      </w:r>
      <w:r w:rsidR="003968E2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3968E2" w:rsidRPr="00570F59">
        <w:rPr>
          <w:rFonts w:ascii="Times New Roman" w:hAnsi="Times New Roman" w:cs="Times New Roman"/>
          <w:color w:val="000000"/>
          <w:sz w:val="24"/>
          <w:szCs w:val="24"/>
        </w:rPr>
        <w:t>The diagram shows a right-angled triangle.</w:t>
      </w:r>
    </w:p>
    <w:p w:rsidR="003968E2" w:rsidRPr="00D55768" w:rsidRDefault="003968E2" w:rsidP="003968E2">
      <w:pPr>
        <w:autoSpaceDE w:val="0"/>
        <w:autoSpaceDN w:val="0"/>
        <w:adjustRightInd w:val="0"/>
        <w:rPr>
          <w:rFonts w:ascii="Times New Roman" w:hAnsi="Times New Roman" w:cs="Times New Roman"/>
          <w:iCs/>
          <w:color w:val="000000"/>
          <w:sz w:val="24"/>
          <w:szCs w:val="24"/>
        </w:rPr>
      </w:pPr>
    </w:p>
    <w:p w:rsidR="003968E2" w:rsidRPr="00D55768" w:rsidRDefault="003968E2" w:rsidP="003968E2">
      <w:pPr>
        <w:autoSpaceDE w:val="0"/>
        <w:autoSpaceDN w:val="0"/>
        <w:adjustRightInd w:val="0"/>
        <w:ind w:firstLine="2127"/>
        <w:rPr>
          <w:rFonts w:ascii="Times New Roman" w:hAnsi="Times New Roman" w:cs="Times New Roman"/>
          <w:iCs/>
          <w:color w:val="000000"/>
          <w:sz w:val="24"/>
          <w:szCs w:val="24"/>
        </w:rPr>
      </w:pPr>
      <w:r>
        <w:rPr>
          <w:rFonts w:ascii="Times New Roman" w:hAnsi="Times New Roman" w:cs="Times New Roman"/>
          <w:iCs/>
          <w:noProof/>
          <w:color w:val="000000"/>
          <w:sz w:val="24"/>
          <w:szCs w:val="24"/>
          <w:lang w:eastAsia="en-GB"/>
        </w:rPr>
        <w:drawing>
          <wp:inline distT="0" distB="0" distL="0" distR="0" wp14:anchorId="4014F6B6" wp14:editId="7F496992">
            <wp:extent cx="3456668" cy="147571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6996" cy="147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68E2" w:rsidRPr="00570F59" w:rsidRDefault="003968E2" w:rsidP="003968E2">
      <w:pPr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Pr="00570F59" w:rsidRDefault="003968E2" w:rsidP="00573509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All the measurements are in centimetres.</w:t>
      </w:r>
    </w:p>
    <w:p w:rsidR="003968E2" w:rsidRPr="00570F59" w:rsidRDefault="003968E2" w:rsidP="00573509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The area of the triangle is 27.5 cm</w:t>
      </w:r>
      <w:r w:rsidRPr="004B796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</w:p>
    <w:p w:rsidR="003968E2" w:rsidRPr="00570F59" w:rsidRDefault="003968E2" w:rsidP="00573509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Work out the length of the shortest side of the triangle.</w:t>
      </w:r>
    </w:p>
    <w:p w:rsidR="003968E2" w:rsidRPr="00570F59" w:rsidRDefault="003968E2" w:rsidP="00573509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You must show all your working.</w:t>
      </w: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573509" w:rsidRDefault="00573509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Pr="00570F59" w:rsidRDefault="003968E2" w:rsidP="003968E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....................................................... cm</w:t>
      </w:r>
    </w:p>
    <w:p w:rsidR="003968E2" w:rsidRDefault="003968E2" w:rsidP="002B145B">
      <w:pPr>
        <w:pBdr>
          <w:bottom w:val="single" w:sz="4" w:space="1" w:color="auto"/>
        </w:pBd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</w:t>
      </w:r>
      <w:r w:rsidR="00F6737A">
        <w:rPr>
          <w:rFonts w:ascii="Times New Roman" w:hAnsi="Times New Roman" w:cs="Times New Roman"/>
          <w:b/>
          <w:bCs/>
          <w:color w:val="000000"/>
          <w:sz w:val="24"/>
          <w:szCs w:val="24"/>
        </w:rPr>
        <w:t>12</w:t>
      </w:r>
      <w:r w:rsidRPr="00570F5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is 4 marks</w:t>
      </w:r>
      <w:r w:rsidRPr="00C04C0A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:rsidR="002B145B" w:rsidRPr="00570F59" w:rsidRDefault="002B145B" w:rsidP="002B145B">
      <w:pPr>
        <w:pBdr>
          <w:bottom w:val="single" w:sz="4" w:space="1" w:color="auto"/>
        </w:pBdr>
        <w:autoSpaceDE w:val="0"/>
        <w:autoSpaceDN w:val="0"/>
        <w:adjustRightInd w:val="0"/>
        <w:spacing w:after="0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395A46" w:rsidRPr="00946185" w:rsidRDefault="00B94217" w:rsidP="00395A46">
      <w:pPr>
        <w:tabs>
          <w:tab w:val="left" w:pos="0"/>
          <w:tab w:val="left" w:pos="1843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3</w:t>
      </w:r>
      <w:r w:rsidR="00395A46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95A46">
        <w:rPr>
          <w:rFonts w:ascii="Times New Roman" w:hAnsi="Times New Roman"/>
          <w:color w:val="000000"/>
          <w:sz w:val="24"/>
          <w:szCs w:val="24"/>
          <w:lang w:eastAsia="en-GB"/>
        </w:rPr>
        <w:t>Simplify fully</w:t>
      </w:r>
      <w:r w:rsidR="00395A46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395A46" w:rsidRPr="00895042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1200" w:dyaOrig="660">
          <v:shape id="_x0000_i1030" type="#_x0000_t75" style="width:58.9pt;height:31.8pt" o:ole="">
            <v:imagedata r:id="rId26" o:title=""/>
          </v:shape>
          <o:OLEObject Type="Embed" ProgID="Equation.DSMT4" ShapeID="_x0000_i1030" DrawAspect="Content" ObjectID="_1647012240" r:id="rId27"/>
        </w:object>
      </w:r>
      <w:r w:rsidR="00395A46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73509" w:rsidRDefault="00573509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73509" w:rsidRDefault="00573509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Default="00395A46" w:rsidP="00395A4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95A46" w:rsidRPr="00946185" w:rsidRDefault="00395A46" w:rsidP="00395A4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CD7989" w:rsidRDefault="00CD7989" w:rsidP="002B145B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F6737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2B145B" w:rsidRDefault="002B145B" w:rsidP="002B145B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95A46" w:rsidRPr="00946185" w:rsidRDefault="00395A46" w:rsidP="002B145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808080"/>
          <w:sz w:val="24"/>
          <w:szCs w:val="24"/>
          <w:lang w:eastAsia="en-GB"/>
        </w:rPr>
      </w:pPr>
    </w:p>
    <w:p w:rsidR="00292223" w:rsidRDefault="00292223" w:rsidP="002B145B">
      <w:pPr>
        <w:spacing w:after="0"/>
      </w:pPr>
      <w:r>
        <w:br w:type="page"/>
      </w:r>
    </w:p>
    <w:p w:rsidR="003968E2" w:rsidRPr="00F56579" w:rsidRDefault="00B94217" w:rsidP="003968E2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4</w:t>
      </w:r>
      <w:r w:rsidR="003968E2" w:rsidRPr="00F5657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573509">
        <w:rPr>
          <w:rFonts w:ascii="Times New Roman" w:hAnsi="Times New Roman"/>
          <w:bCs/>
          <w:sz w:val="24"/>
          <w:szCs w:val="24"/>
          <w:lang w:eastAsia="en-GB"/>
        </w:rPr>
        <w:t>(a)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968E2" w:rsidRPr="00F56579">
        <w:rPr>
          <w:rFonts w:ascii="Times New Roman" w:hAnsi="Times New Roman"/>
          <w:sz w:val="24"/>
          <w:szCs w:val="24"/>
          <w:lang w:eastAsia="en-GB"/>
        </w:rPr>
        <w:t>The functions f and g are such that</w:t>
      </w:r>
    </w:p>
    <w:p w:rsidR="003968E2" w:rsidRPr="00F56579" w:rsidRDefault="003968E2" w:rsidP="003968E2">
      <w:pPr>
        <w:tabs>
          <w:tab w:val="left" w:pos="0"/>
          <w:tab w:val="left" w:pos="1560"/>
          <w:tab w:val="left" w:pos="241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f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F56579">
        <w:rPr>
          <w:rFonts w:ascii="Times New Roman" w:hAnsi="Times New Roman"/>
          <w:sz w:val="24"/>
          <w:szCs w:val="24"/>
          <w:lang w:eastAsia="en-GB"/>
        </w:rPr>
        <w:t>) = 3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>
        <w:rPr>
          <w:rFonts w:ascii="Times New Roman" w:hAnsi="Times New Roman"/>
          <w:sz w:val="24"/>
          <w:szCs w:val="24"/>
          <w:lang w:eastAsia="en-GB"/>
        </w:rPr>
        <w:t>– 1</w:t>
      </w:r>
      <w:r>
        <w:rPr>
          <w:rFonts w:ascii="Times New Roman" w:hAnsi="Times New Roman"/>
          <w:sz w:val="24"/>
          <w:szCs w:val="24"/>
          <w:lang w:eastAsia="en-GB"/>
        </w:rPr>
        <w:tab/>
        <w:t>and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g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) =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96170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+ 4</w:t>
      </w:r>
    </w:p>
    <w:p w:rsidR="003968E2" w:rsidRPr="00F56579" w:rsidRDefault="003968E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968E2" w:rsidRPr="0056551E" w:rsidRDefault="00B94217" w:rsidP="003968E2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3968E2" w:rsidRPr="0056551E">
        <w:rPr>
          <w:rFonts w:ascii="Times New Roman" w:hAnsi="Times New Roman"/>
          <w:sz w:val="24"/>
          <w:szCs w:val="24"/>
          <w:lang w:eastAsia="en-GB"/>
        </w:rPr>
        <w:t>Given that fg(</w:t>
      </w:r>
      <w:r w:rsidR="003968E2" w:rsidRPr="0056551E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3968E2" w:rsidRPr="0056551E">
        <w:rPr>
          <w:rFonts w:ascii="Times New Roman" w:hAnsi="Times New Roman"/>
          <w:sz w:val="24"/>
          <w:szCs w:val="24"/>
          <w:lang w:eastAsia="en-GB"/>
        </w:rPr>
        <w:t>) = 2gf(</w:t>
      </w:r>
      <w:r w:rsidR="003968E2" w:rsidRPr="0056551E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3968E2" w:rsidRPr="0056551E">
        <w:rPr>
          <w:rFonts w:ascii="Times New Roman" w:hAnsi="Times New Roman"/>
          <w:sz w:val="24"/>
          <w:szCs w:val="24"/>
          <w:lang w:eastAsia="en-GB"/>
        </w:rPr>
        <w:t>),</w:t>
      </w:r>
    </w:p>
    <w:p w:rsidR="003968E2" w:rsidRPr="0056551E" w:rsidRDefault="00B94217" w:rsidP="003968E2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3968E2" w:rsidRPr="0056551E">
        <w:rPr>
          <w:rFonts w:ascii="Times New Roman" w:hAnsi="Times New Roman"/>
          <w:sz w:val="24"/>
          <w:szCs w:val="24"/>
          <w:lang w:eastAsia="en-GB"/>
        </w:rPr>
        <w:t>show that 15</w:t>
      </w:r>
      <w:r w:rsidR="003968E2" w:rsidRPr="0056551E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3968E2" w:rsidRPr="00AF3838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3968E2" w:rsidRPr="0056551E">
        <w:rPr>
          <w:rFonts w:ascii="Times New Roman" w:hAnsi="Times New Roman"/>
          <w:sz w:val="24"/>
          <w:szCs w:val="24"/>
          <w:lang w:eastAsia="en-GB"/>
        </w:rPr>
        <w:t xml:space="preserve"> – 12</w:t>
      </w:r>
      <w:r w:rsidR="003968E2" w:rsidRPr="0056551E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3968E2" w:rsidRPr="0056551E">
        <w:rPr>
          <w:rFonts w:ascii="Times New Roman" w:hAnsi="Times New Roman"/>
          <w:sz w:val="24"/>
          <w:szCs w:val="24"/>
          <w:lang w:eastAsia="en-GB"/>
        </w:rPr>
        <w:t>– 1 = 0</w:t>
      </w:r>
    </w:p>
    <w:p w:rsidR="003968E2" w:rsidRDefault="003968E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968E2" w:rsidRDefault="003968E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968E2" w:rsidRDefault="003968E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968E2" w:rsidRDefault="003968E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968E2" w:rsidRDefault="003968E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968E2" w:rsidRDefault="003968E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968E2" w:rsidRDefault="003968E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968E2" w:rsidRDefault="003968E2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968E2" w:rsidRDefault="00B94217" w:rsidP="003968E2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5)</w:t>
      </w:r>
    </w:p>
    <w:p w:rsidR="003968E2" w:rsidRDefault="003968E2">
      <w:pPr>
        <w:rPr>
          <w:rFonts w:ascii="Times New Roman" w:hAnsi="Times New Roman"/>
          <w:b/>
          <w:bCs/>
          <w:color w:val="FFC000"/>
          <w:sz w:val="24"/>
          <w:szCs w:val="24"/>
          <w:lang w:eastAsia="en-GB"/>
        </w:rPr>
      </w:pPr>
    </w:p>
    <w:p w:rsidR="006E6C92" w:rsidRPr="00570F59" w:rsidRDefault="00B94217" w:rsidP="006E6C92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573509">
        <w:rPr>
          <w:rFonts w:ascii="Times New Roman" w:hAnsi="Times New Roman" w:cs="Times New Roman"/>
          <w:bCs/>
          <w:sz w:val="24"/>
          <w:szCs w:val="24"/>
        </w:rPr>
        <w:t>(b)</w:t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6E6C92" w:rsidRPr="00570F59">
        <w:rPr>
          <w:rFonts w:ascii="Times New Roman" w:hAnsi="Times New Roman" w:cs="Times New Roman"/>
          <w:color w:val="000000"/>
          <w:sz w:val="24"/>
          <w:szCs w:val="24"/>
        </w:rPr>
        <w:t>The function f is given by</w:t>
      </w:r>
    </w:p>
    <w:p w:rsidR="006E6C92" w:rsidRPr="00570F59" w:rsidRDefault="006E6C92" w:rsidP="006E6C92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>f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= 2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Pr="00DF386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– 4</w:t>
      </w:r>
    </w:p>
    <w:p w:rsidR="006E6C92" w:rsidRPr="00570F59" w:rsidRDefault="00B94217" w:rsidP="006E6C92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6E6C92">
        <w:rPr>
          <w:rFonts w:ascii="Times New Roman" w:hAnsi="Times New Roman" w:cs="Times New Roman"/>
          <w:color w:val="000000"/>
          <w:sz w:val="24"/>
          <w:szCs w:val="24"/>
        </w:rPr>
        <w:t>Show that</w:t>
      </w:r>
      <w:r w:rsidR="006E6C9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6E6C92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f </w:t>
      </w:r>
      <w:r w:rsidR="006E6C92" w:rsidRPr="00DF386C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–1</w:t>
      </w:r>
      <w:r w:rsidR="006E6C92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6E6C92" w:rsidRPr="00570F59">
        <w:rPr>
          <w:rFonts w:ascii="Times New Roman" w:hAnsi="Times New Roman" w:cs="Times New Roman"/>
          <w:color w:val="000000"/>
          <w:sz w:val="24"/>
          <w:szCs w:val="24"/>
        </w:rPr>
        <w:t>50</w:t>
      </w:r>
      <w:r w:rsidR="006E6C92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6E6C92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= 3</w:t>
      </w:r>
    </w:p>
    <w:p w:rsidR="006E6C92" w:rsidRDefault="006E6C92" w:rsidP="006E6C9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E6C92" w:rsidRDefault="006E6C92" w:rsidP="006E6C9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E6C92" w:rsidRDefault="006E6C92" w:rsidP="006E6C9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E6C92" w:rsidRDefault="006E6C92" w:rsidP="006E6C9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E6C92" w:rsidRDefault="006E6C92" w:rsidP="006E6C9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E6C92" w:rsidRDefault="006E6C92" w:rsidP="006E6C9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E6C92" w:rsidRDefault="006E6C92" w:rsidP="006E6C9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E6C92" w:rsidRDefault="006E6C92" w:rsidP="006E6C9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E6C92" w:rsidRDefault="006E6C92" w:rsidP="006E6C9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:rsidR="006E6C92" w:rsidRDefault="00B94217" w:rsidP="006E6C92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(2)</w:t>
      </w:r>
    </w:p>
    <w:p w:rsidR="006E6C92" w:rsidRDefault="006E6C92" w:rsidP="006E6C92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B94217">
        <w:rPr>
          <w:rFonts w:ascii="Times New Roman" w:hAnsi="Times New Roman"/>
          <w:b/>
          <w:bCs/>
          <w:sz w:val="24"/>
          <w:szCs w:val="24"/>
          <w:lang w:eastAsia="en-GB"/>
        </w:rPr>
        <w:t>4 is 7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)</w:t>
      </w:r>
    </w:p>
    <w:p w:rsidR="006E6C92" w:rsidRPr="00F56579" w:rsidRDefault="006E6C92" w:rsidP="006E6C92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FF4CDF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B94217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re are only red counters, blue counters and purple counters in a bag.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ratio of the number of red counters to the number of blue counters is 3 : 17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am takes at random a counter from the bag.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probability that the counter is purple is 0.2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probability that Sam takes a red counter.</w:t>
      </w: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73509" w:rsidRDefault="00573509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73509" w:rsidRDefault="00573509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Pr="00946185" w:rsidRDefault="00292223" w:rsidP="0029222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292223" w:rsidRDefault="00292223" w:rsidP="002B145B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F6737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5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2B145B" w:rsidRDefault="002B145B" w:rsidP="002B145B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292223" w:rsidRPr="00946185" w:rsidRDefault="00292223" w:rsidP="004027F3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4027F3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B94217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Prove that the square of an odd number is always 1 more than a multiple of 4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B145B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B145B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F6737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6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2B145B" w:rsidRDefault="002B145B" w:rsidP="002B145B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292223" w:rsidRDefault="00292223">
      <w:r>
        <w:br w:type="page"/>
      </w:r>
    </w:p>
    <w:p w:rsidR="00292223" w:rsidRPr="00946185" w:rsidRDefault="00B94217" w:rsidP="00292223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7</w:t>
      </w:r>
      <w:r w:rsidR="00292223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292223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292223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inversely proportional to </w:t>
      </w:r>
      <w:r w:rsidR="00292223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d</w:t>
      </w:r>
      <w:r w:rsidR="00292223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="00292223" w:rsidRPr="007644F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n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10,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4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directly proportional to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7644F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n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2,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24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a formula for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n terms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in its simplest form.</w:t>
      </w: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027F3" w:rsidRDefault="004027F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027F3" w:rsidRDefault="004027F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73509" w:rsidRDefault="00573509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73509" w:rsidRDefault="00573509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73509" w:rsidRDefault="00573509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292223" w:rsidRPr="00946185" w:rsidRDefault="00292223" w:rsidP="0029222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292223" w:rsidRDefault="00292223" w:rsidP="002B145B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 w:rsidR="00F6737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2B145B" w:rsidRDefault="002B145B" w:rsidP="002B145B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292223" w:rsidRDefault="00292223">
      <w:r>
        <w:br w:type="page"/>
      </w:r>
    </w:p>
    <w:p w:rsidR="005D6204" w:rsidRPr="00B94217" w:rsidRDefault="00B94217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B9421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lastRenderedPageBreak/>
        <w:t>1</w:t>
      </w:r>
      <w:r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8</w:t>
      </w:r>
      <w:r w:rsidR="005D6204" w:rsidRPr="00B94217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ab/>
      </w:r>
      <w:r w:rsidR="005D6204" w:rsidRPr="00B94217">
        <w:rPr>
          <w:rFonts w:ascii="Times New Roman" w:eastAsia="Calibri" w:hAnsi="Times New Roman" w:cs="Times New Roman"/>
          <w:sz w:val="24"/>
          <w:szCs w:val="24"/>
          <w:lang w:eastAsia="en-GB"/>
        </w:rPr>
        <w:t>The times that 48 trains left a station on Monday were recorded.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The cumulative frequency graph gives information about the numbers of minutes the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trains were delayed, correct to the nearest minute.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>
            <wp:extent cx="4650740" cy="41148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0740" cy="41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The shortest delay was 0 minutes.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The longest delay was 42 minutes.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(</w:t>
      </w:r>
      <w:r w:rsidRPr="005D6204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a</w:t>
      </w: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5D6204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On the grid below, draw a box plot for the information about the delays on Monday.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firstLine="1134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>
            <wp:extent cx="4540250" cy="127698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0250" cy="1276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3)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48 trains left the station on Tuesday.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The box plot below gives information about the delays on Tuesday.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firstLine="1276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drawing>
          <wp:inline distT="0" distB="0" distL="0" distR="0">
            <wp:extent cx="4445635" cy="12611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635" cy="1261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br w:type="page"/>
      </w: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lastRenderedPageBreak/>
        <w:t>(</w:t>
      </w:r>
      <w:r w:rsidRPr="005D6204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>b</w:t>
      </w: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)</w:t>
      </w:r>
      <w:r w:rsidRPr="005D6204">
        <w:rPr>
          <w:rFonts w:ascii="Times New Roman" w:eastAsia="Calibri" w:hAnsi="Times New Roman" w:cs="Times New Roman"/>
          <w:i/>
          <w:sz w:val="24"/>
          <w:szCs w:val="24"/>
          <w:lang w:eastAsia="en-GB"/>
        </w:rPr>
        <w:tab/>
      </w: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Compare the distribution of the delays on Monday with the distribution of the delays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ind w:firstLine="426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on Tuesday.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  <w:r w:rsidRPr="005D6204"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  <w:t>(2)</w:t>
      </w:r>
    </w:p>
    <w:p w:rsidR="00F6737A" w:rsidRDefault="00F6737A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F6737A" w:rsidRDefault="00F6737A" w:rsidP="00F6737A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F6737A" w:rsidRDefault="00F6737A" w:rsidP="00F6737A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D6204" w:rsidRPr="005D6204" w:rsidRDefault="005D6204" w:rsidP="005D6204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4"/>
          <w:szCs w:val="24"/>
          <w:lang w:eastAsia="en-GB"/>
        </w:rPr>
      </w:pPr>
    </w:p>
    <w:p w:rsidR="005D6204" w:rsidRDefault="005D620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:rsidR="003968E2" w:rsidRPr="00570F59" w:rsidRDefault="00B94217" w:rsidP="003968E2">
      <w:pPr>
        <w:tabs>
          <w:tab w:val="left" w:pos="0"/>
        </w:tabs>
        <w:autoSpaceDE w:val="0"/>
        <w:autoSpaceDN w:val="0"/>
        <w:adjustRightInd w:val="0"/>
        <w:spacing w:before="120"/>
        <w:ind w:left="-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19</w:t>
      </w:r>
      <w:r w:rsidR="003968E2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3968E2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The graph of </w:t>
      </w:r>
      <w:r w:rsidR="003968E2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="003968E2" w:rsidRPr="00570F59">
        <w:rPr>
          <w:rFonts w:ascii="Times New Roman" w:hAnsi="Times New Roman" w:cs="Times New Roman"/>
          <w:color w:val="000000"/>
          <w:sz w:val="24"/>
          <w:szCs w:val="24"/>
        </w:rPr>
        <w:t>= f</w:t>
      </w:r>
      <w:r w:rsidR="003968E2"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3968E2"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3968E2"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3968E2"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is shown on the grid.</w:t>
      </w:r>
    </w:p>
    <w:p w:rsidR="003968E2" w:rsidRDefault="003968E2" w:rsidP="003968E2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3968E2">
      <w:pPr>
        <w:tabs>
          <w:tab w:val="left" w:pos="425"/>
        </w:tabs>
        <w:autoSpaceDE w:val="0"/>
        <w:autoSpaceDN w:val="0"/>
        <w:adjustRightInd w:val="0"/>
        <w:spacing w:line="360" w:lineRule="auto"/>
        <w:ind w:firstLine="851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0744D440" wp14:editId="768F4761">
            <wp:extent cx="4965700" cy="4953000"/>
            <wp:effectExtent l="0" t="0" r="0" b="0"/>
            <wp:docPr id="1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0" cy="495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68E2" w:rsidRDefault="003968E2" w:rsidP="003968E2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On the grid, draw the graph with equation 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= f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570F59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>+ 1</w:t>
      </w:r>
      <w:r w:rsidRPr="00C04C0A">
        <w:rPr>
          <w:rFonts w:ascii="Times New Roman" w:hAnsi="Times New Roman" w:cs="Times New Roman"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̶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570F59">
        <w:rPr>
          <w:rFonts w:ascii="Times New Roman" w:hAnsi="Times New Roman" w:cs="Times New Roman"/>
          <w:color w:val="000000"/>
          <w:sz w:val="24"/>
          <w:szCs w:val="24"/>
        </w:rPr>
        <w:t xml:space="preserve"> 3</w:t>
      </w:r>
    </w:p>
    <w:p w:rsidR="003968E2" w:rsidRDefault="003968E2" w:rsidP="003968E2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4027F3" w:rsidRDefault="004027F3" w:rsidP="003968E2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Pr="00570F59" w:rsidRDefault="003968E2" w:rsidP="003968E2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</w:rPr>
      </w:pPr>
    </w:p>
    <w:p w:rsidR="003968E2" w:rsidRDefault="003968E2" w:rsidP="002B145B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F6737A"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:rsidR="002B145B" w:rsidRPr="00F56579" w:rsidRDefault="002B145B" w:rsidP="002B145B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968E2" w:rsidRDefault="003968E2" w:rsidP="003968E2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346D44" w:rsidRPr="00C70FEE" w:rsidRDefault="00B94217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val="en-US"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0</w:t>
      </w:r>
      <w:r w:rsidR="00346D44" w:rsidRPr="00F56579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46D44" w:rsidRPr="00F56579">
        <w:rPr>
          <w:rFonts w:ascii="Times New Roman" w:hAnsi="Times New Roman"/>
          <w:sz w:val="24"/>
          <w:szCs w:val="24"/>
          <w:lang w:eastAsia="en-GB"/>
        </w:rPr>
        <w:t>Find the exact value of tan 30</w:t>
      </w:r>
      <w:r w:rsidR="00346D44" w:rsidRPr="00C70FEE">
        <w:rPr>
          <w:rFonts w:ascii="Times New Roman" w:hAnsi="Times New Roman"/>
          <w:color w:val="000000"/>
          <w:sz w:val="24"/>
        </w:rPr>
        <w:t>°</w:t>
      </w:r>
      <w:r w:rsidR="00346D44" w:rsidRPr="00F56579">
        <w:rPr>
          <w:rFonts w:ascii="Times New Roman" w:hAnsi="Times New Roman"/>
          <w:sz w:val="24"/>
          <w:szCs w:val="24"/>
          <w:lang w:eastAsia="en-GB"/>
        </w:rPr>
        <w:t xml:space="preserve"> × sin 60</w:t>
      </w:r>
      <w:r w:rsidR="00346D44" w:rsidRPr="00C70FEE">
        <w:rPr>
          <w:rFonts w:ascii="Times New Roman" w:hAnsi="Times New Roman"/>
          <w:color w:val="000000"/>
          <w:sz w:val="24"/>
        </w:rPr>
        <w:t>°</w:t>
      </w:r>
    </w:p>
    <w:p w:rsidR="00346D44" w:rsidRPr="00F56579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Give your answer in its simplest form.</w:t>
      </w: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ED663B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46D44" w:rsidRPr="00F56579" w:rsidRDefault="00346D44" w:rsidP="00346D44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346D44" w:rsidRDefault="00F6737A" w:rsidP="002B145B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20</w:t>
      </w:r>
      <w:r w:rsidR="00346D44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:rsidR="002B145B" w:rsidRPr="00F56579" w:rsidRDefault="002B145B" w:rsidP="002B145B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A5E1D" w:rsidRDefault="004A5E1D" w:rsidP="00292223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C03D75" w:rsidRDefault="00C03D7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292223" w:rsidRPr="004027F3" w:rsidRDefault="00B94217" w:rsidP="00292223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1</w:t>
      </w:r>
    </w:p>
    <w:p w:rsidR="00292223" w:rsidRDefault="00292223" w:rsidP="0029222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CB4526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3810000" cy="14287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re points on a circle, centr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O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C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a tangent to the circle.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OC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a straight line.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gl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O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°.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size of angl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CB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in terms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in its simplest form.</w:t>
      </w:r>
    </w:p>
    <w:p w:rsidR="00292223" w:rsidRPr="00946185" w:rsidRDefault="00292223" w:rsidP="0029222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reasons for each stage of your working.</w:t>
      </w: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92223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292223" w:rsidRDefault="00292223" w:rsidP="002B145B">
      <w:pPr>
        <w:pBdr>
          <w:bottom w:val="single" w:sz="4" w:space="2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F6737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2B145B" w:rsidRDefault="002B145B" w:rsidP="002B145B">
      <w:pPr>
        <w:pBdr>
          <w:bottom w:val="single" w:sz="4" w:space="2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700493" w:rsidRDefault="0070049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292223" w:rsidRPr="00C07D5D" w:rsidRDefault="00B94217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2</w:t>
      </w:r>
      <w:r w:rsidR="00292223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292223"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 w:rsidR="00292223" w:rsidRPr="00C07D5D">
        <w:rPr>
          <w:rFonts w:ascii="Times New Roman" w:hAnsi="Times New Roman"/>
          <w:sz w:val="24"/>
          <w:szCs w:val="24"/>
          <w:lang w:eastAsia="en-GB"/>
        </w:rPr>
        <w:t>is an integer greater than 1</w:t>
      </w:r>
    </w:p>
    <w:p w:rsidR="00292223" w:rsidRPr="00C07D5D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Prove algebraically that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0912A1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– 2 – (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n </w:t>
      </w:r>
      <w:r w:rsidRPr="00C07D5D">
        <w:rPr>
          <w:rFonts w:ascii="Times New Roman" w:hAnsi="Times New Roman"/>
          <w:sz w:val="24"/>
          <w:szCs w:val="24"/>
          <w:lang w:eastAsia="en-GB"/>
        </w:rPr>
        <w:t>– 2)</w:t>
      </w:r>
      <w:r w:rsidRPr="000912A1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is always an even number.</w:t>
      </w: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E6C92" w:rsidRDefault="006E6C92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292223" w:rsidP="002922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292223" w:rsidRDefault="00F6737A" w:rsidP="002B145B">
      <w:pPr>
        <w:pBdr>
          <w:bottom w:val="single" w:sz="4" w:space="1" w:color="auto"/>
        </w:pBd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22</w:t>
      </w:r>
      <w:r w:rsidR="00292223"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2B145B" w:rsidRPr="00C07D5D" w:rsidRDefault="002B145B" w:rsidP="002B145B">
      <w:pPr>
        <w:pBdr>
          <w:bottom w:val="single" w:sz="4" w:space="1" w:color="auto"/>
        </w:pBd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0221F" w:rsidRPr="00B94217" w:rsidRDefault="00B94217" w:rsidP="00F6737A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12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B94217">
        <w:rPr>
          <w:rFonts w:ascii="Times New Roman" w:hAnsi="Times New Roman"/>
          <w:b/>
          <w:bCs/>
          <w:sz w:val="24"/>
          <w:szCs w:val="24"/>
          <w:lang w:eastAsia="en-GB"/>
        </w:rPr>
        <w:t>23</w:t>
      </w:r>
      <w:r w:rsidR="0010221F" w:rsidRPr="00B9421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0221F" w:rsidRPr="00B94217">
        <w:rPr>
          <w:rFonts w:ascii="Times New Roman" w:hAnsi="Times New Roman"/>
          <w:sz w:val="24"/>
          <w:szCs w:val="24"/>
          <w:lang w:eastAsia="en-GB"/>
        </w:rPr>
        <w:t>Simplify</w:t>
      </w:r>
      <w:r w:rsidR="0010221F" w:rsidRPr="00B94217">
        <w:rPr>
          <w:rFonts w:ascii="Times New Roman" w:hAnsi="Times New Roman"/>
          <w:sz w:val="24"/>
          <w:szCs w:val="24"/>
          <w:lang w:eastAsia="en-GB"/>
        </w:rPr>
        <w:tab/>
      </w:r>
      <w:r w:rsidR="0010221F" w:rsidRPr="00B94217">
        <w:rPr>
          <w:rFonts w:ascii="Times New Roman" w:hAnsi="Times New Roman"/>
          <w:sz w:val="24"/>
          <w:szCs w:val="24"/>
          <w:lang w:eastAsia="en-GB"/>
        </w:rPr>
        <w:tab/>
      </w:r>
      <w:r w:rsidR="0010221F" w:rsidRPr="00B94217">
        <w:rPr>
          <w:rFonts w:ascii="Times New Roman" w:hAnsi="Times New Roman"/>
          <w:position w:val="-30"/>
          <w:sz w:val="24"/>
          <w:szCs w:val="24"/>
          <w:lang w:eastAsia="en-GB"/>
        </w:rPr>
        <w:object w:dxaOrig="900" w:dyaOrig="720">
          <v:shape id="_x0000_i1031" type="#_x0000_t75" style="width:45.15pt;height:36.55pt" o:ole="">
            <v:imagedata r:id="rId33" o:title=""/>
          </v:shape>
          <o:OLEObject Type="Embed" ProgID="Equation.DSMT4" ShapeID="_x0000_i1031" DrawAspect="Content" ObjectID="_1647012241" r:id="rId34"/>
        </w:object>
      </w:r>
    </w:p>
    <w:p w:rsidR="0010221F" w:rsidRDefault="0010221F" w:rsidP="0010221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0221F" w:rsidRDefault="0010221F" w:rsidP="0010221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0221F" w:rsidRDefault="0010221F" w:rsidP="0010221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E6C92" w:rsidRDefault="006E6C92" w:rsidP="0010221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6E6C92" w:rsidRDefault="006E6C92" w:rsidP="0010221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bookmarkStart w:id="0" w:name="_GoBack"/>
      <w:bookmarkEnd w:id="0"/>
    </w:p>
    <w:p w:rsidR="006E6C92" w:rsidRDefault="006E6C92" w:rsidP="0010221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0221F" w:rsidRDefault="0010221F" w:rsidP="0010221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0221F" w:rsidRDefault="0010221F" w:rsidP="0010221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0221F" w:rsidRPr="003D6F25" w:rsidRDefault="0010221F" w:rsidP="0010221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</w:t>
      </w:r>
    </w:p>
    <w:p w:rsidR="0010221F" w:rsidRDefault="0010221F" w:rsidP="0010221F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6737A" w:rsidRDefault="00F6737A" w:rsidP="00F6737A">
      <w:pPr>
        <w:pBdr>
          <w:bottom w:val="single" w:sz="4" w:space="1" w:color="auto"/>
        </w:pBd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 is 1 mark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F6737A" w:rsidRDefault="00F6737A" w:rsidP="00F6737A">
      <w:pPr>
        <w:pBdr>
          <w:bottom w:val="single" w:sz="4" w:space="1" w:color="auto"/>
        </w:pBd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820353" w:rsidRDefault="00012F1E" w:rsidP="00F6737A">
      <w:pPr>
        <w:spacing w:before="120"/>
        <w:jc w:val="right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7456" behindDoc="0" locked="0" layoutInCell="1" allowOverlap="1">
                <wp:simplePos x="0" y="0"/>
                <wp:positionH relativeFrom="column">
                  <wp:posOffset>-4445</wp:posOffset>
                </wp:positionH>
                <wp:positionV relativeFrom="paragraph">
                  <wp:posOffset>24874</wp:posOffset>
                </wp:positionV>
                <wp:extent cx="5731510" cy="0"/>
                <wp:effectExtent l="0" t="19050" r="2159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BAEB09" id="Straight Connector 18" o:spid="_x0000_s1026" style="position:absolute;z-index:25166745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.35pt,1.95pt" to="450.95pt,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" strokecolor="windowText" strokeweight="3pt">
                <v:stroke joinstyle="miter"/>
                <o:lock v:ext="edit" shapetype="f"/>
              </v:line>
            </w:pict>
          </mc:Fallback>
        </mc:AlternateContent>
      </w:r>
      <w:r w:rsidR="00820353">
        <w:rPr>
          <w:rFonts w:ascii="Times New Roman" w:hAnsi="Times New Roman"/>
          <w:sz w:val="24"/>
          <w:szCs w:val="24"/>
        </w:rPr>
        <w:tab/>
      </w:r>
      <w:r w:rsidR="00820353">
        <w:rPr>
          <w:rFonts w:ascii="Times New Roman" w:hAnsi="Times New Roman"/>
          <w:b/>
          <w:bCs/>
          <w:sz w:val="24"/>
          <w:szCs w:val="24"/>
        </w:rPr>
        <w:t>TOTAL FOR PAPER IS</w:t>
      </w:r>
      <w:r w:rsidR="00820353" w:rsidRPr="00C07D5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820353" w:rsidRPr="00AF198F">
        <w:rPr>
          <w:rFonts w:ascii="Times New Roman" w:hAnsi="Times New Roman"/>
          <w:b/>
          <w:bCs/>
          <w:sz w:val="24"/>
          <w:szCs w:val="24"/>
        </w:rPr>
        <w:t>80</w:t>
      </w:r>
      <w:r w:rsidR="00820353" w:rsidRPr="00C07D5D">
        <w:rPr>
          <w:rFonts w:ascii="Times New Roman" w:hAnsi="Times New Roman"/>
          <w:b/>
          <w:bCs/>
          <w:sz w:val="24"/>
          <w:szCs w:val="24"/>
        </w:rPr>
        <w:t xml:space="preserve"> MARKS</w:t>
      </w:r>
    </w:p>
    <w:p w:rsidR="00012F1E" w:rsidRPr="00820353" w:rsidRDefault="00012F1E" w:rsidP="00820353">
      <w:pPr>
        <w:tabs>
          <w:tab w:val="left" w:pos="2607"/>
        </w:tabs>
        <w:rPr>
          <w:rFonts w:ascii="Times New Roman" w:hAnsi="Times New Roman"/>
          <w:sz w:val="24"/>
          <w:szCs w:val="24"/>
        </w:rPr>
      </w:pPr>
    </w:p>
    <w:sectPr w:rsidR="00012F1E" w:rsidRPr="00820353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034A" w:rsidRDefault="0084034A" w:rsidP="00CE03ED">
      <w:pPr>
        <w:spacing w:after="0" w:line="240" w:lineRule="auto"/>
      </w:pPr>
      <w:r>
        <w:separator/>
      </w:r>
    </w:p>
  </w:endnote>
  <w:endnote w:type="continuationSeparator" w:id="0">
    <w:p w:rsidR="0084034A" w:rsidRDefault="0084034A" w:rsidP="00CE03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034A" w:rsidRDefault="0084034A" w:rsidP="00CE03ED">
      <w:pPr>
        <w:spacing w:after="0" w:line="240" w:lineRule="auto"/>
      </w:pPr>
      <w:r>
        <w:separator/>
      </w:r>
    </w:p>
  </w:footnote>
  <w:footnote w:type="continuationSeparator" w:id="0">
    <w:p w:rsidR="0084034A" w:rsidRDefault="0084034A" w:rsidP="00CE03E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3D9B"/>
    <w:rsid w:val="00012F1E"/>
    <w:rsid w:val="000D3ED7"/>
    <w:rsid w:val="000E2017"/>
    <w:rsid w:val="0010221F"/>
    <w:rsid w:val="001162F6"/>
    <w:rsid w:val="0014254A"/>
    <w:rsid w:val="001517A5"/>
    <w:rsid w:val="00152A80"/>
    <w:rsid w:val="001C25E3"/>
    <w:rsid w:val="001C2B08"/>
    <w:rsid w:val="001C757C"/>
    <w:rsid w:val="001E70A8"/>
    <w:rsid w:val="002540E4"/>
    <w:rsid w:val="00265EB3"/>
    <w:rsid w:val="00292223"/>
    <w:rsid w:val="002A42B2"/>
    <w:rsid w:val="002B145B"/>
    <w:rsid w:val="002C3A0C"/>
    <w:rsid w:val="00346D44"/>
    <w:rsid w:val="00382E83"/>
    <w:rsid w:val="00395A46"/>
    <w:rsid w:val="003968E2"/>
    <w:rsid w:val="003F6A83"/>
    <w:rsid w:val="004027F3"/>
    <w:rsid w:val="00423D9B"/>
    <w:rsid w:val="004256EA"/>
    <w:rsid w:val="00431377"/>
    <w:rsid w:val="00442402"/>
    <w:rsid w:val="004A5E1D"/>
    <w:rsid w:val="004B12A1"/>
    <w:rsid w:val="004B3BFF"/>
    <w:rsid w:val="00573509"/>
    <w:rsid w:val="005D6204"/>
    <w:rsid w:val="00621C7C"/>
    <w:rsid w:val="00626C73"/>
    <w:rsid w:val="006270AB"/>
    <w:rsid w:val="006A2F9D"/>
    <w:rsid w:val="006B583A"/>
    <w:rsid w:val="006C1CB6"/>
    <w:rsid w:val="006E6C92"/>
    <w:rsid w:val="00700493"/>
    <w:rsid w:val="00716C5E"/>
    <w:rsid w:val="00741F00"/>
    <w:rsid w:val="00766CDE"/>
    <w:rsid w:val="007679B6"/>
    <w:rsid w:val="007E1BC8"/>
    <w:rsid w:val="007F5409"/>
    <w:rsid w:val="00820353"/>
    <w:rsid w:val="0084034A"/>
    <w:rsid w:val="00875112"/>
    <w:rsid w:val="00886C19"/>
    <w:rsid w:val="008A1281"/>
    <w:rsid w:val="0090600F"/>
    <w:rsid w:val="00912EB0"/>
    <w:rsid w:val="00930A93"/>
    <w:rsid w:val="009B3A2D"/>
    <w:rsid w:val="009D2CD9"/>
    <w:rsid w:val="00A81953"/>
    <w:rsid w:val="00AA5898"/>
    <w:rsid w:val="00AB475D"/>
    <w:rsid w:val="00AC319F"/>
    <w:rsid w:val="00AE323B"/>
    <w:rsid w:val="00AF198F"/>
    <w:rsid w:val="00B57FFE"/>
    <w:rsid w:val="00B676B0"/>
    <w:rsid w:val="00B94217"/>
    <w:rsid w:val="00BB0559"/>
    <w:rsid w:val="00BF22AD"/>
    <w:rsid w:val="00C03D75"/>
    <w:rsid w:val="00C23458"/>
    <w:rsid w:val="00C46AB2"/>
    <w:rsid w:val="00C73805"/>
    <w:rsid w:val="00C7409B"/>
    <w:rsid w:val="00CD7989"/>
    <w:rsid w:val="00CE03ED"/>
    <w:rsid w:val="00CF4674"/>
    <w:rsid w:val="00D12A12"/>
    <w:rsid w:val="00D36DBA"/>
    <w:rsid w:val="00D45BEC"/>
    <w:rsid w:val="00D66C76"/>
    <w:rsid w:val="00DB66D3"/>
    <w:rsid w:val="00E314BB"/>
    <w:rsid w:val="00ED663B"/>
    <w:rsid w:val="00F623C6"/>
    <w:rsid w:val="00F6737A"/>
    <w:rsid w:val="00F80136"/>
    <w:rsid w:val="00F92A17"/>
    <w:rsid w:val="00FA3901"/>
    <w:rsid w:val="00FF1CF3"/>
    <w:rsid w:val="00FF4C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8EB6138-7933-443F-8209-9C394A9A71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lorfulList-Accent11">
    <w:name w:val="Colorful List - Accent 11"/>
    <w:basedOn w:val="Normal"/>
    <w:uiPriority w:val="34"/>
    <w:qFormat/>
    <w:rsid w:val="00F80136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F80136"/>
    <w:pPr>
      <w:ind w:left="720"/>
      <w:contextualSpacing/>
    </w:pPr>
    <w:rPr>
      <w:rFonts w:ascii="Calibri" w:eastAsia="Calibri" w:hAnsi="Calibri" w:cs="Times New Roman"/>
    </w:rPr>
  </w:style>
  <w:style w:type="paragraph" w:styleId="Header">
    <w:name w:val="header"/>
    <w:basedOn w:val="Normal"/>
    <w:link w:val="HeaderChar"/>
    <w:uiPriority w:val="99"/>
    <w:unhideWhenUsed/>
    <w:rsid w:val="00CE03E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03ED"/>
  </w:style>
  <w:style w:type="paragraph" w:styleId="Footer">
    <w:name w:val="footer"/>
    <w:basedOn w:val="Normal"/>
    <w:link w:val="FooterChar"/>
    <w:uiPriority w:val="99"/>
    <w:unhideWhenUsed/>
    <w:rsid w:val="00CE03E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03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image" Target="media/image14.wmf"/><Relationship Id="rId39" Type="http://schemas.openxmlformats.org/officeDocument/2006/relationships/customXml" Target="../customXml/item4.xml"/><Relationship Id="rId21" Type="http://schemas.openxmlformats.org/officeDocument/2006/relationships/image" Target="media/image10.emf"/><Relationship Id="rId34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image" Target="media/image8.emf"/><Relationship Id="rId25" Type="http://schemas.openxmlformats.org/officeDocument/2006/relationships/image" Target="media/image13.png"/><Relationship Id="rId33" Type="http://schemas.openxmlformats.org/officeDocument/2006/relationships/image" Target="media/image20.emf"/><Relationship Id="rId38" Type="http://schemas.openxmlformats.org/officeDocument/2006/relationships/customXml" Target="../customXml/item3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6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2.emf"/><Relationship Id="rId32" Type="http://schemas.openxmlformats.org/officeDocument/2006/relationships/image" Target="media/image19.emf"/><Relationship Id="rId37" Type="http://schemas.openxmlformats.org/officeDocument/2006/relationships/customXml" Target="../customXml/item2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emf"/><Relationship Id="rId28" Type="http://schemas.openxmlformats.org/officeDocument/2006/relationships/image" Target="media/image15.emf"/><Relationship Id="rId36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image" Target="media/image9.wmf"/><Relationship Id="rId31" Type="http://schemas.openxmlformats.org/officeDocument/2006/relationships/image" Target="media/image18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e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6.bin"/><Relationship Id="rId30" Type="http://schemas.openxmlformats.org/officeDocument/2006/relationships/image" Target="media/image17.emf"/><Relationship Id="rId35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91046BBD967B24DA3F10E1FCF165E29" ma:contentTypeVersion="7" ma:contentTypeDescription="Create a new document." ma:contentTypeScope="" ma:versionID="d7b52fcc39a21cae59564284f963d9e8">
  <xsd:schema xmlns:xsd="http://www.w3.org/2001/XMLSchema" xmlns:xs="http://www.w3.org/2001/XMLSchema" xmlns:p="http://schemas.microsoft.com/office/2006/metadata/properties" xmlns:ns2="ea71102e-c2e2-43df-a20f-703c85d4b778" xmlns:ns3="ac2b899c-feaf-4902-9f78-83816e525775" targetNamespace="http://schemas.microsoft.com/office/2006/metadata/properties" ma:root="true" ma:fieldsID="5d7617c5bd55b74e57e105ac927ef962" ns2:_="" ns3:_="">
    <xsd:import namespace="ea71102e-c2e2-43df-a20f-703c85d4b778"/>
    <xsd:import namespace="ac2b899c-feaf-4902-9f78-83816e525775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a71102e-c2e2-43df-a20f-703c85d4b77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0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1" nillable="true" ma:displayName="Last Shared By Time" ma:description="" ma:internalName="LastSharedByTime" ma:readOnly="tru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c2b899c-feaf-4902-9f78-83816e52577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2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A556431-B400-4A56-BFD5-6641F184C62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67DAA073-8E96-4D5D-B77F-E544B9AD8C71}"/>
</file>

<file path=customXml/itemProps3.xml><?xml version="1.0" encoding="utf-8"?>
<ds:datastoreItem xmlns:ds="http://schemas.openxmlformats.org/officeDocument/2006/customXml" ds:itemID="{F8324C94-8AA7-4685-98C6-C18E7FC58C2D}"/>
</file>

<file path=customXml/itemProps4.xml><?xml version="1.0" encoding="utf-8"?>
<ds:datastoreItem xmlns:ds="http://schemas.openxmlformats.org/officeDocument/2006/customXml" ds:itemID="{ED921FE0-E8FB-4B90-A8D0-E5E8EA6410EB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9</TotalTime>
  <Pages>20</Pages>
  <Words>1186</Words>
  <Characters>6762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ed, Saira</dc:creator>
  <cp:keywords/>
  <dc:description/>
  <cp:lastModifiedBy>Ahmed, Saira</cp:lastModifiedBy>
  <cp:revision>48</cp:revision>
  <dcterms:created xsi:type="dcterms:W3CDTF">2020-03-07T14:00:00Z</dcterms:created>
  <dcterms:modified xsi:type="dcterms:W3CDTF">2020-03-29T1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91046BBD967B24DA3F10E1FCF165E29</vt:lpwstr>
  </property>
</Properties>
</file>